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sldIdLst>
    <p:sldId id="266" r:id="rId2"/>
    <p:sldId id="308" r:id="rId3"/>
    <p:sldId id="306" r:id="rId4"/>
    <p:sldId id="307" r:id="rId5"/>
    <p:sldId id="311" r:id="rId6"/>
    <p:sldId id="313" r:id="rId7"/>
    <p:sldId id="314" r:id="rId8"/>
    <p:sldId id="315" r:id="rId9"/>
    <p:sldId id="312" r:id="rId10"/>
    <p:sldId id="278" r:id="rId11"/>
    <p:sldId id="295" r:id="rId12"/>
    <p:sldId id="296" r:id="rId13"/>
    <p:sldId id="301" r:id="rId14"/>
    <p:sldId id="293" r:id="rId15"/>
    <p:sldId id="281" r:id="rId16"/>
    <p:sldId id="283" r:id="rId17"/>
    <p:sldId id="282" r:id="rId18"/>
    <p:sldId id="297" r:id="rId19"/>
    <p:sldId id="287" r:id="rId20"/>
    <p:sldId id="290" r:id="rId21"/>
    <p:sldId id="272" r:id="rId22"/>
    <p:sldId id="294" r:id="rId23"/>
    <p:sldId id="305" r:id="rId24"/>
    <p:sldId id="298" r:id="rId25"/>
    <p:sldId id="299" r:id="rId26"/>
    <p:sldId id="300" r:id="rId27"/>
    <p:sldId id="302" r:id="rId28"/>
    <p:sldId id="291" r:id="rId29"/>
    <p:sldId id="304" r:id="rId30"/>
    <p:sldId id="309" r:id="rId31"/>
    <p:sldId id="303" r:id="rId32"/>
    <p:sldId id="310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>
        <p:scale>
          <a:sx n="107" d="100"/>
          <a:sy n="107" d="100"/>
        </p:scale>
        <p:origin x="2208" y="432"/>
      </p:cViewPr>
      <p:guideLst>
        <p:guide orient="horz" pos="4319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8B860D-9314-294A-854F-6A94F91D2FB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5DF5FB-A010-B444-81E0-472728FD7F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96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5DF5FB-A010-B444-81E0-472728FD7F0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102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7CB2A-B268-5340-B324-672BEE776F69}" type="slidenum">
              <a:rPr lang="en-US"/>
              <a:pPr/>
              <a:t>12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7CB2A-B268-5340-B324-672BEE776F69}" type="slidenum">
              <a:rPr lang="en-US"/>
              <a:pPr/>
              <a:t>13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641475"/>
            <a:ext cx="3810000" cy="21510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41475"/>
            <a:ext cx="3810000" cy="21510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85800" y="3944938"/>
            <a:ext cx="7772400" cy="21510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D77774AE-4577-A643-9963-2FA14184D6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64EDC-31E8-7343-AE7E-FA2D6F093B00}" type="datetimeFigureOut">
              <a:rPr lang="en-US" smtClean="0"/>
              <a:pPr/>
              <a:t>7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597C55-47FF-2549-93C5-308C526D9AE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emf"/><Relationship Id="rId4" Type="http://schemas.openxmlformats.org/officeDocument/2006/relationships/package" Target="../embeddings/Microsoft_Word_Document.docx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3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6221" y="909576"/>
            <a:ext cx="7605486" cy="1342572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icrowave-Specific Effects on Gas-Carbon Reac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2272" y="54201"/>
            <a:ext cx="1044354" cy="104435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88791" y="2922857"/>
            <a:ext cx="1907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.E. Stiegman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468493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89547" y="3583029"/>
            <a:ext cx="4305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epartment of Chemistry and Biochemistry</a:t>
            </a:r>
          </a:p>
          <a:p>
            <a:pPr algn="ctr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Florida State University</a:t>
            </a:r>
          </a:p>
          <a:p>
            <a:pPr algn="ctr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Tallahassee, FL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6804"/>
            <a:ext cx="7086856" cy="503339"/>
          </a:xfrm>
        </p:spPr>
        <p:txBody>
          <a:bodyPr>
            <a:normAutofit fontScale="90000"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Dielectric Spectra and Microwave Heating of Carb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38861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Dielelectric Spectr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083" y="1653202"/>
            <a:ext cx="8596034" cy="46561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41064" y="3611963"/>
            <a:ext cx="2819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Loss tangent=0.18(±0.02)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Microwave Advantages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15" t="18808" r="5467" b="11349"/>
          <a:stretch/>
        </p:blipFill>
        <p:spPr>
          <a:xfrm>
            <a:off x="97951" y="1845895"/>
            <a:ext cx="5443433" cy="3884478"/>
          </a:xfrm>
        </p:spPr>
      </p:pic>
      <p:sp>
        <p:nvSpPr>
          <p:cNvPr id="5" name="Rectangle 4"/>
          <p:cNvSpPr/>
          <p:nvPr/>
        </p:nvSpPr>
        <p:spPr>
          <a:xfrm>
            <a:off x="0" y="866583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7951" y="297218"/>
            <a:ext cx="73563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icrowaves and Heterogeneous Chemical Reactions</a:t>
            </a:r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77729" y="2415053"/>
            <a:ext cx="295309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Our hypothesis was that selective heating of the catalyst and not the entire reaction can potentially represent a significant savings in energy.</a:t>
            </a:r>
            <a:endParaRPr lang="en-US" sz="20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694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09600" y="4343400"/>
            <a:ext cx="1635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FC0128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2457" y="61937"/>
            <a:ext cx="6140890" cy="673702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arbon Gasification Reac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93071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4023" y="2298460"/>
            <a:ext cx="855606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O +  C 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Wingdings 3"/>
                <a:cs typeface="Helvetica"/>
              </a:rPr>
              <a:t>D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O  +  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			ΔH=+131 k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ol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1.</a:t>
            </a:r>
          </a:p>
          <a:p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O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+  C 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Wingdings 3"/>
                <a:cs typeface="Helvetica"/>
              </a:rPr>
              <a:t>D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CO         			     ΔH=+172 k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ol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2.</a:t>
            </a:r>
          </a:p>
          <a:p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O +  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O 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Wingdings 3"/>
                <a:cs typeface="Helvetica"/>
              </a:rPr>
              <a:t>D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+  CO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       ΔH=-41 k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ol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   3.</a:t>
            </a:r>
          </a:p>
          <a:p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+   C 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Wingdings 3"/>
                <a:cs typeface="Helvetica"/>
              </a:rPr>
              <a:t>D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4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					ΔH=-75 k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ol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  4.</a:t>
            </a:r>
          </a:p>
        </p:txBody>
      </p:sp>
    </p:spTree>
    <p:extLst>
      <p:ext uri="{BB962C8B-B14F-4D97-AF65-F5344CB8AC3E}">
        <p14:creationId xmlns:p14="http://schemas.microsoft.com/office/powerpoint/2010/main" val="1198388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09600" y="4343400"/>
            <a:ext cx="1635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FC0128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4783" y="61937"/>
            <a:ext cx="8229600" cy="673702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Studies of the 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Boudouard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Reaction: CO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+  C 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Wingdings 3" charset="2"/>
                <a:cs typeface="Wingdings 3" charset="2"/>
              </a:rPr>
              <a:t>D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2CO 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93071"/>
            <a:ext cx="8119806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JPhys Cov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735" y="1112540"/>
            <a:ext cx="5407065" cy="5407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0005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6517" y="30674"/>
            <a:ext cx="7772400" cy="696932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Experimental Protocol: Kinetic Experiments</a:t>
            </a:r>
          </a:p>
        </p:txBody>
      </p:sp>
      <p:pic>
        <p:nvPicPr>
          <p:cNvPr id="6" name="Content Placeholder 5"/>
          <p:cNvPicPr>
            <a:picLocks noGrp="1"/>
          </p:cNvPicPr>
          <p:nvPr>
            <p:ph sz="quarter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5" r="-196"/>
          <a:stretch/>
        </p:blipFill>
        <p:spPr>
          <a:xfrm>
            <a:off x="4417636" y="960546"/>
            <a:ext cx="4231422" cy="3179174"/>
          </a:xfrm>
          <a:prstGeom prst="rect">
            <a:avLst/>
          </a:prstGeom>
          <a:ln w="57150" cmpd="sng">
            <a:solidFill>
              <a:schemeClr val="bg1">
                <a:lumMod val="75000"/>
              </a:schemeClr>
            </a:solidFill>
          </a:ln>
        </p:spPr>
      </p:pic>
      <p:sp>
        <p:nvSpPr>
          <p:cNvPr id="8" name="Text Placeholder 7"/>
          <p:cNvSpPr>
            <a:spLocks noGrp="1"/>
          </p:cNvSpPr>
          <p:nvPr>
            <p:ph type="body" sz="half" idx="3"/>
          </p:nvPr>
        </p:nvSpPr>
        <p:spPr>
          <a:xfrm>
            <a:off x="314066" y="966755"/>
            <a:ext cx="4177587" cy="1886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High temperature activated charcoal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Surface area: 992 m</a:t>
            </a:r>
            <a:r>
              <a:rPr lang="en-US" sz="2000" baseline="30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/g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Pore Volume: .236 cm</a:t>
            </a:r>
            <a:r>
              <a:rPr lang="en-US" sz="2000" baseline="30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3</a:t>
            </a:r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/g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Average Pore Size: 3.25 n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4066" y="5318241"/>
            <a:ext cx="39220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Flow:  0.5 g, 11 mm diameter, flow rate for CO</a:t>
            </a:r>
            <a:r>
              <a:rPr lang="en-US" sz="20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50 mL/min</a:t>
            </a:r>
          </a:p>
          <a:p>
            <a:endParaRPr lang="en-US" sz="20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Static: 1.0 g, 24 mm diamete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5704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Image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09" y="2750937"/>
            <a:ext cx="3266162" cy="2449622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9611" y="4375825"/>
            <a:ext cx="4889421" cy="2118361"/>
          </a:xfrm>
          <a:prstGeom prst="rect">
            <a:avLst/>
          </a:prstGeom>
          <a:ln w="57150" cmpd="sng">
            <a:solidFill>
              <a:srgbClr val="BFBFBF"/>
            </a:solidFill>
          </a:ln>
        </p:spPr>
      </p:pic>
    </p:spTree>
    <p:extLst>
      <p:ext uri="{BB962C8B-B14F-4D97-AF65-F5344CB8AC3E}">
        <p14:creationId xmlns:p14="http://schemas.microsoft.com/office/powerpoint/2010/main" val="3649088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028987" y="0"/>
            <a:ext cx="4065721" cy="611751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Kinetic Experi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76909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Content Placeholder 8" descr="Kinetics Figure(2) revised.jpg"/>
          <p:cNvPicPr>
            <a:picLocks noGrp="1" noChangeAspect="1"/>
          </p:cNvPicPr>
          <p:nvPr>
            <p:ph sz="quarter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63" b="156"/>
          <a:stretch/>
        </p:blipFill>
        <p:spPr>
          <a:xfrm>
            <a:off x="340432" y="956343"/>
            <a:ext cx="8501383" cy="2987590"/>
          </a:xfr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81434"/>
              </p:ext>
            </p:extLst>
          </p:nvPr>
        </p:nvGraphicFramePr>
        <p:xfrm>
          <a:off x="885825" y="4081463"/>
          <a:ext cx="7591425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Document" r:id="rId4" imgW="6540500" imgH="2463800" progId="Word.Document.12">
                  <p:embed/>
                </p:oleObj>
              </mc:Choice>
              <mc:Fallback>
                <p:oleObj name="Document" r:id="rId4" imgW="6540500" imgH="2463800" progId="Word.Document.12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081463"/>
                        <a:ext cx="7591425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193240" y="125808"/>
            <a:ext cx="3640267" cy="513057"/>
          </a:xfrm>
        </p:spPr>
        <p:txBody>
          <a:bodyPr>
            <a:noAutofit/>
          </a:bodyPr>
          <a:lstStyle/>
          <a:p>
            <a:r>
              <a:rPr lang="en-US" sz="2400" b="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Arrhenius  Parameters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half" idx="2"/>
          </p:nvPr>
        </p:nvSpPr>
        <p:spPr>
          <a:xfrm>
            <a:off x="139685" y="1748658"/>
            <a:ext cx="3662731" cy="3649982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icrowave: </a:t>
            </a:r>
          </a:p>
          <a:p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E</a:t>
            </a:r>
            <a:r>
              <a:rPr lang="en-US" sz="2400" baseline="-250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a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=37.79(±1.96) kJ/mole</a:t>
            </a: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A=5.66x10</a:t>
            </a:r>
            <a:r>
              <a:rPr lang="en-US" sz="2400" baseline="30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-4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/sec</a:t>
            </a:r>
          </a:p>
          <a:p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Thermal: 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E</a:t>
            </a:r>
            <a:r>
              <a:rPr lang="en-US" sz="2400" baseline="-250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a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=113.43(±7.44) k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ol</a:t>
            </a:r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A=4.86x10</a:t>
            </a:r>
            <a:r>
              <a:rPr lang="en-US" sz="2400" baseline="30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-1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/sec</a:t>
            </a:r>
          </a:p>
          <a:p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3" name="Picture 2" descr="Arrhenius 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962" y="1685416"/>
            <a:ext cx="4904258" cy="3713224"/>
          </a:xfrm>
          <a:prstGeom prst="rect">
            <a:avLst/>
          </a:prstGeom>
          <a:ln w="57150" cmpd="sng">
            <a:solidFill>
              <a:srgbClr val="BFBFBF"/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7744" y="677581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892" y="143420"/>
            <a:ext cx="7772400" cy="441237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Product Composi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53515" y="1053387"/>
            <a:ext cx="6881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Gas Composition as a Function of Time and Temperature</a:t>
            </a:r>
            <a:endParaRPr lang="en-US" sz="2000" baseline="-250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</p:txBody>
      </p:sp>
      <p:pic>
        <p:nvPicPr>
          <p:cNvPr id="4" name="Content Placeholder 3" descr="Product Distribution Graphs (%).jpg"/>
          <p:cNvPicPr>
            <a:picLocks noGrp="1" noChangeAspect="1"/>
          </p:cNvPicPr>
          <p:nvPr>
            <p:ph sz="quarter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" b="-88"/>
          <a:stretch/>
        </p:blipFill>
        <p:spPr>
          <a:xfrm>
            <a:off x="742495" y="1639313"/>
            <a:ext cx="7591797" cy="4865689"/>
          </a:xfrm>
          <a:ln w="57150" cmpd="sng">
            <a:solidFill>
              <a:srgbClr val="BFBFBF"/>
            </a:solidFill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735754" y="123385"/>
            <a:ext cx="487814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Equilibrium Determ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Static Cell Graphi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74" y="1352857"/>
            <a:ext cx="6998208" cy="4383024"/>
          </a:xfrm>
          <a:prstGeom prst="rect">
            <a:avLst/>
          </a:prstGeom>
          <a:ln w="57150" cmpd="sng">
            <a:solidFill>
              <a:srgbClr val="BFBFBF"/>
            </a:solidFill>
          </a:ln>
        </p:spPr>
      </p:pic>
    </p:spTree>
    <p:extLst>
      <p:ext uri="{BB962C8B-B14F-4D97-AF65-F5344CB8AC3E}">
        <p14:creationId xmlns:p14="http://schemas.microsoft.com/office/powerpoint/2010/main" val="2617209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2734193" y="13530"/>
            <a:ext cx="3407171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Static Experiment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34322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4313471"/>
              </p:ext>
            </p:extLst>
          </p:nvPr>
        </p:nvGraphicFramePr>
        <p:xfrm>
          <a:off x="224583" y="4795198"/>
          <a:ext cx="8627073" cy="194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24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T(K)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T(K) Gas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K</a:t>
                      </a:r>
                      <a:r>
                        <a:rPr lang="en-US" sz="1400" u="none" baseline="-25000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p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Symbol"/>
                          <a:ea typeface="ＭＳ 明朝"/>
                          <a:cs typeface="Times New Roman"/>
                        </a:rPr>
                        <a:t>Δ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G</a:t>
                      </a:r>
                      <a:r>
                        <a:rPr lang="en-US" sz="1400" u="none" baseline="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(</a:t>
                      </a:r>
                      <a:r>
                        <a:rPr lang="en-US" sz="1400" u="none" baseline="300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 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kJ/</a:t>
                      </a:r>
                      <a:r>
                        <a:rPr lang="en-US" sz="1400" u="none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mol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)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T(K)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K</a:t>
                      </a:r>
                      <a:r>
                        <a:rPr lang="en-US" sz="1400" u="none" baseline="-25000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p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Symbol"/>
                          <a:ea typeface="ＭＳ 明朝"/>
                          <a:cs typeface="Times New Roman"/>
                        </a:rPr>
                        <a:t>Δ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G (kJ/</a:t>
                      </a:r>
                      <a:r>
                        <a:rPr lang="en-US" sz="1400" u="none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mol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)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086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267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68.3(±10.6)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Times New Roman"/>
                          <a:cs typeface="Times New Roman"/>
                        </a:rPr>
                        <a:t>-38.1(±1.3)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086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21.6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-27.7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185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380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85.2(­±9.1)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Times New Roman"/>
                          <a:cs typeface="Times New Roman"/>
                        </a:rPr>
                        <a:t>-43.8(±1.0)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185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17.43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-47.0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232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390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03(±6.66)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Times New Roman"/>
                          <a:cs typeface="Times New Roman"/>
                        </a:rPr>
                        <a:t>-47.5(±0.64)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232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238.7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-56.1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265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404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11(±0.17)</a:t>
                      </a:r>
                      <a:endParaRPr lang="en-US" sz="140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Times New Roman"/>
                          <a:cs typeface="Times New Roman"/>
                        </a:rPr>
                        <a:t>-49.6(±0.02)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 anchor="ctr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1265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380.7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-62.5</a:t>
                      </a:r>
                      <a:endParaRPr lang="en-US" sz="1400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81666" y="4333533"/>
            <a:ext cx="2028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icrowa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83170" y="4333533"/>
            <a:ext cx="2036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Thermal</a:t>
            </a:r>
          </a:p>
        </p:txBody>
      </p:sp>
      <p:pic>
        <p:nvPicPr>
          <p:cNvPr id="8" name="Picture 7" descr="Static Experiment Grap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21" y="904533"/>
            <a:ext cx="4364033" cy="3430130"/>
          </a:xfrm>
          <a:prstGeom prst="rect">
            <a:avLst/>
          </a:prstGeom>
        </p:spPr>
      </p:pic>
      <p:pic>
        <p:nvPicPr>
          <p:cNvPr id="9" name="Picture 8" descr="Kp figur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04533"/>
            <a:ext cx="4572000" cy="3429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StiegmanMicro1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4" t="-1060" r="-42" b="-1"/>
          <a:stretch/>
        </p:blipFill>
        <p:spPr>
          <a:xfrm>
            <a:off x="1392295" y="1251185"/>
            <a:ext cx="6876815" cy="5124725"/>
          </a:xfrm>
        </p:spPr>
      </p:pic>
      <p:sp>
        <p:nvSpPr>
          <p:cNvPr id="4" name="Rectangle 3"/>
          <p:cNvSpPr/>
          <p:nvPr/>
        </p:nvSpPr>
        <p:spPr>
          <a:xfrm>
            <a:off x="0" y="866583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32263" y="322157"/>
            <a:ext cx="6560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Our Early Efforts in Microwave Chemistry Were Inauspicious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05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42325" y="76200"/>
            <a:ext cx="4460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Enthalpy and Entropy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428706" y="1272329"/>
            <a:ext cx="3183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Van’t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Hoff Plo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7212" y="1641661"/>
            <a:ext cx="1812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Microwav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0020" y="2444668"/>
            <a:ext cx="3176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ΔH = 33.4(±3.3) kJ/mole</a:t>
            </a: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ΔS =65.6 (±3.1)  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</a:rPr>
              <a:t>mol</a:t>
            </a:r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7212" y="3817635"/>
            <a:ext cx="22177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Thermal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65687" y="4538871"/>
            <a:ext cx="2602696" cy="1200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ΔH = 183.3 kJ/mole</a:t>
            </a: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ΔS = 194.3    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</a:rPr>
              <a:t>mol</a:t>
            </a:r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4" name="Picture 3" descr="LnKp vs 1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803" y="1804059"/>
            <a:ext cx="5127088" cy="414610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42325" y="85471"/>
            <a:ext cx="5094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Microwave Effect on the Equilibrium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Mole Fraction Plo(revised)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596" y="1533833"/>
            <a:ext cx="8037375" cy="378649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2791"/>
              </p:ext>
            </p:extLst>
          </p:nvPr>
        </p:nvGraphicFramePr>
        <p:xfrm>
          <a:off x="3980291" y="2742186"/>
          <a:ext cx="1746403" cy="7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4" imgW="800100" imgH="330200" progId="">
                  <p:embed/>
                </p:oleObj>
              </mc:Choice>
              <mc:Fallback>
                <p:oleObj name="Equation" r:id="rId4" imgW="800100" imgH="3302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291" y="2742186"/>
                        <a:ext cx="1746403" cy="7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0276" y="76200"/>
            <a:ext cx="4652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Gas-Carbon 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Equilibria</a:t>
            </a:r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8058" y="1403185"/>
            <a:ext cx="855606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O +  C 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Wingdings 3"/>
                <a:cs typeface="Helvetica"/>
              </a:rPr>
              <a:t>D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O  +  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			ΔH=+131 k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ol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1.</a:t>
            </a:r>
          </a:p>
          <a:p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O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+  C 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Wingdings 3"/>
                <a:cs typeface="Helvetica"/>
              </a:rPr>
              <a:t>D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CO         			     ΔH=+172 k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ol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2.</a:t>
            </a:r>
          </a:p>
          <a:p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O +  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O 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Wingdings 3"/>
                <a:cs typeface="Helvetica"/>
              </a:rPr>
              <a:t>D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+  CO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       ΔH=-41 k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ol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   3.</a:t>
            </a:r>
          </a:p>
          <a:p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+   C 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Wingdings 3"/>
                <a:cs typeface="Helvetica"/>
              </a:rPr>
              <a:t>D 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H</a:t>
            </a:r>
            <a:r>
              <a:rPr lang="en-US" sz="2400" baseline="-25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4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					ΔH=-75 kJ/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ol</a:t>
            </a: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         4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99602"/>
              </p:ext>
            </p:extLst>
          </p:nvPr>
        </p:nvGraphicFramePr>
        <p:xfrm>
          <a:off x="5346700" y="415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3" imgW="114300" imgH="165100" progId="">
                  <p:embed/>
                </p:oleObj>
              </mc:Choice>
              <mc:Fallback>
                <p:oleObj name="Equation" r:id="rId3" imgW="114300" imgH="165100" progId="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1529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11889"/>
              </p:ext>
            </p:extLst>
          </p:nvPr>
        </p:nvGraphicFramePr>
        <p:xfrm>
          <a:off x="5346700" y="4152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5" imgW="114300" imgH="165100" progId="">
                  <p:embed/>
                </p:oleObj>
              </mc:Choice>
              <mc:Fallback>
                <p:oleObj name="Equation" r:id="rId5" imgW="114300" imgH="165100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1529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85390"/>
              </p:ext>
            </p:extLst>
          </p:nvPr>
        </p:nvGraphicFramePr>
        <p:xfrm>
          <a:off x="77787" y="4553003"/>
          <a:ext cx="906621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6" imgW="5194300" imgH="1092200" progId="">
                  <p:embed/>
                </p:oleObj>
              </mc:Choice>
              <mc:Fallback>
                <p:oleObj name="Equation" r:id="rId6" imgW="5194300" imgH="1092200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" y="4553003"/>
                        <a:ext cx="9066213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7946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02493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768681"/>
            <a:ext cx="46505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Graphite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Surface area: 7.6 m</a:t>
            </a:r>
            <a:r>
              <a:rPr lang="en-US" baseline="300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2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/g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Loss tangent @ 2.45 GHz = 0.26(0.016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0276" y="85471"/>
            <a:ext cx="4652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arbon Properties</a:t>
            </a:r>
          </a:p>
        </p:txBody>
      </p:sp>
      <p:pic>
        <p:nvPicPr>
          <p:cNvPr id="8" name="Picture 7" descr="Graphite SE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67" y="4222252"/>
            <a:ext cx="6720199" cy="2504801"/>
          </a:xfrm>
          <a:prstGeom prst="rect">
            <a:avLst/>
          </a:prstGeom>
        </p:spPr>
      </p:pic>
      <p:pic>
        <p:nvPicPr>
          <p:cNvPr id="3" name="Picture 2" descr="Dielectric Figure(revised)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688" y="763098"/>
            <a:ext cx="5060730" cy="3846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4042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Equil composition grap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89" y="1562534"/>
            <a:ext cx="4260555" cy="3389508"/>
          </a:xfrm>
          <a:prstGeom prst="rect">
            <a:avLst/>
          </a:prstGeom>
          <a:ln w="57150" cmpd="sng">
            <a:solidFill>
              <a:srgbClr val="D9D9D9"/>
            </a:solidFill>
          </a:ln>
        </p:spPr>
      </p:pic>
      <p:pic>
        <p:nvPicPr>
          <p:cNvPr id="2" name="Picture 1" descr="% Compositon vs Temp.jpg"/>
          <p:cNvPicPr>
            <a:picLocks noChangeAspect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014" y="1554178"/>
            <a:ext cx="4484085" cy="3389508"/>
          </a:xfrm>
          <a:prstGeom prst="rect">
            <a:avLst/>
          </a:prstGeom>
          <a:ln w="57150" cmpd="sng">
            <a:solidFill>
              <a:schemeClr val="bg1">
                <a:lumMod val="85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014449" y="184940"/>
            <a:ext cx="3768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Equilibrium Composition</a:t>
            </a:r>
          </a:p>
        </p:txBody>
      </p:sp>
    </p:spTree>
    <p:extLst>
      <p:ext uri="{BB962C8B-B14F-4D97-AF65-F5344CB8AC3E}">
        <p14:creationId xmlns:p14="http://schemas.microsoft.com/office/powerpoint/2010/main" val="28023272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34322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9411497"/>
              </p:ext>
            </p:extLst>
          </p:nvPr>
        </p:nvGraphicFramePr>
        <p:xfrm>
          <a:off x="224583" y="4387141"/>
          <a:ext cx="8627073" cy="23310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24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3243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T(K)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T(K) Gas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K</a:t>
                      </a:r>
                      <a:r>
                        <a:rPr lang="en-US" sz="1400" u="none" baseline="-25000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p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Symbol"/>
                          <a:ea typeface="ＭＳ 明朝"/>
                          <a:cs typeface="Times New Roman"/>
                        </a:rPr>
                        <a:t>Δ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G</a:t>
                      </a:r>
                      <a:r>
                        <a:rPr lang="en-US" sz="1400" u="none" baseline="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(</a:t>
                      </a:r>
                      <a:r>
                        <a:rPr lang="en-US" sz="1400" u="none" baseline="300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 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kJ/</a:t>
                      </a:r>
                      <a:r>
                        <a:rPr lang="en-US" sz="1400" u="none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mol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)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T(K)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K</a:t>
                      </a:r>
                      <a:r>
                        <a:rPr lang="en-US" sz="1400" u="none" baseline="-25000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p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Symbol"/>
                          <a:ea typeface="ＭＳ 明朝"/>
                          <a:cs typeface="Times New Roman"/>
                        </a:rPr>
                        <a:t>Δ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G (kJ/</a:t>
                      </a:r>
                      <a:r>
                        <a:rPr lang="en-US" sz="1400" u="none" dirty="0" err="1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mol</a:t>
                      </a:r>
                      <a:r>
                        <a:rPr lang="en-US" sz="1400" u="none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)</a:t>
                      </a:r>
                      <a:endParaRPr lang="en-US" sz="1400" u="none" dirty="0">
                        <a:effectLst/>
                        <a:latin typeface="Cambri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764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293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3.19(±.53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-7.4(±1.0)</a:t>
                      </a:r>
                    </a:p>
                  </a:txBody>
                  <a:tcPr marL="68580" marR="68580" marT="0" marB="0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764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Helvetica"/>
                          <a:ea typeface="Times New Roman"/>
                          <a:cs typeface="Times New Roman"/>
                        </a:rPr>
                        <a:t>0.0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23.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832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309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3.90(±.61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-9.4(±1.0)</a:t>
                      </a:r>
                    </a:p>
                  </a:txBody>
                  <a:tcPr marL="68580" marR="68580" marT="0" marB="0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832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0.1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12.8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893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321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Helvetica"/>
                          <a:ea typeface="Times New Roman"/>
                          <a:cs typeface="Times New Roman"/>
                        </a:rPr>
                        <a:t>4.39(±.43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-11.0(±.7)</a:t>
                      </a:r>
                    </a:p>
                  </a:txBody>
                  <a:tcPr marL="68580" marR="68580" marT="0" marB="0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893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0.6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3.12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949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331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4.95(±.50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-12.6(±.8)</a:t>
                      </a:r>
                    </a:p>
                  </a:txBody>
                  <a:tcPr marL="68580" marR="68580" marT="0" marB="0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Helvetica"/>
                          <a:ea typeface="ＭＳ 明朝"/>
                          <a:cs typeface="Times New Roman"/>
                        </a:rPr>
                        <a:t>949</a:t>
                      </a:r>
                      <a:endParaRPr lang="en-US" sz="1200" dirty="0">
                        <a:effectLst/>
                        <a:latin typeface="Helvetica"/>
                        <a:ea typeface="ＭＳ 明朝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Helvetica"/>
                          <a:ea typeface="Times New Roman"/>
                          <a:cs typeface="Times New Roman"/>
                        </a:rPr>
                        <a:t>2.0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-5.7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Helvetica"/>
                          <a:ea typeface="ＭＳ 明朝"/>
                          <a:cs typeface="Helvetica"/>
                        </a:rPr>
                        <a:t>99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Helvetica"/>
                          <a:ea typeface="ＭＳ 明朝"/>
                          <a:cs typeface="Helvetica"/>
                        </a:rPr>
                        <a:t>33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5.61(±.48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-14.3(±.7)</a:t>
                      </a:r>
                    </a:p>
                  </a:txBody>
                  <a:tcPr marL="68580" marR="68580" marT="0" marB="0">
                    <a:lnR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Helvetica"/>
                          <a:ea typeface="ＭＳ 明朝"/>
                          <a:cs typeface="Helvetica"/>
                        </a:rPr>
                        <a:t>997</a:t>
                      </a:r>
                    </a:p>
                  </a:txBody>
                  <a:tcPr marL="68580" marR="68580" marT="0" marB="0">
                    <a:lnL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4.9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Helvetica"/>
                          <a:ea typeface="Times New Roman"/>
                          <a:cs typeface="Times New Roman"/>
                        </a:rPr>
                        <a:t>-13.33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3" name="Picture 2" descr="Steam Carbon Kp Compris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200" y="938015"/>
            <a:ext cx="3764710" cy="30305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72657"/>
            <a:ext cx="78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Equilibrium and Free Energy for the Steam-Carbon Rea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59983" y="3971454"/>
            <a:ext cx="1270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Microwav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33347" y="3968607"/>
            <a:ext cx="11309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85000"/>
                  </a:schemeClr>
                </a:solidFill>
                <a:latin typeface="Helvetica"/>
              </a:rPr>
              <a:t>Thermal</a:t>
            </a:r>
          </a:p>
        </p:txBody>
      </p:sp>
    </p:spTree>
    <p:extLst>
      <p:ext uri="{BB962C8B-B14F-4D97-AF65-F5344CB8AC3E}">
        <p14:creationId xmlns:p14="http://schemas.microsoft.com/office/powerpoint/2010/main" val="138620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Group van't Hoff 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543" y="1020075"/>
            <a:ext cx="3842720" cy="3362380"/>
          </a:xfrm>
          <a:prstGeom prst="rect">
            <a:avLst/>
          </a:prstGeom>
          <a:solidFill>
            <a:schemeClr val="bg1">
              <a:lumMod val="85000"/>
            </a:schemeClr>
          </a:solidFill>
          <a:ln w="57150" cmpd="sng">
            <a:solidFill>
              <a:schemeClr val="bg1">
                <a:lumMod val="85000"/>
              </a:schemeClr>
            </a:solidFill>
          </a:ln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548778"/>
              </p:ext>
            </p:extLst>
          </p:nvPr>
        </p:nvGraphicFramePr>
        <p:xfrm>
          <a:off x="1452108" y="4498578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Microwav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Thermal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1600" dirty="0"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ΔH (kJ/</a:t>
                      </a:r>
                      <a:r>
                        <a:rPr lang="en-US" sz="1600" dirty="0" err="1"/>
                        <a:t>mol</a:t>
                      </a:r>
                      <a:r>
                        <a:rPr lang="en-US" sz="16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ΔS (J/K </a:t>
                      </a:r>
                      <a:r>
                        <a:rPr lang="en-US" sz="1600" dirty="0" err="1"/>
                        <a:t>mol</a:t>
                      </a:r>
                      <a:r>
                        <a:rPr lang="en-US" sz="16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ΔH (kJ/</a:t>
                      </a:r>
                      <a:r>
                        <a:rPr lang="en-US" sz="1600" dirty="0" err="1"/>
                        <a:t>mol</a:t>
                      </a:r>
                      <a:r>
                        <a:rPr lang="en-US" sz="16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ΔS (J/K </a:t>
                      </a:r>
                      <a:r>
                        <a:rPr lang="en-US" sz="1600" dirty="0" err="1"/>
                        <a:t>mol</a:t>
                      </a:r>
                      <a:r>
                        <a:rPr lang="en-US" sz="160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Helvetica"/>
                          <a:cs typeface="Helvetica"/>
                        </a:rPr>
                        <a:t>Steam-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9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44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58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Helvetica"/>
                          <a:cs typeface="Helvetica"/>
                        </a:rPr>
                        <a:t>Boudouard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7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43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8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91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Helvetica"/>
                          <a:cs typeface="Helvetica"/>
                        </a:rPr>
                        <a:t>Water-g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11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-14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-36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-58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Helvetica"/>
                          <a:cs typeface="Helvetica"/>
                        </a:rPr>
                        <a:t>Carbon-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-9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-32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-79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-9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53321"/>
            <a:ext cx="9427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Thermodynamics of the Carbon-Steam Reaction in the Microwave</a:t>
            </a:r>
          </a:p>
        </p:txBody>
      </p:sp>
    </p:spTree>
    <p:extLst>
      <p:ext uri="{BB962C8B-B14F-4D97-AF65-F5344CB8AC3E}">
        <p14:creationId xmlns:p14="http://schemas.microsoft.com/office/powerpoint/2010/main" val="121914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water,H2,C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806" y="1300094"/>
            <a:ext cx="6433218" cy="44003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42325" y="85471"/>
            <a:ext cx="5094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Microwave Effect on the Equilibrium</a:t>
            </a:r>
          </a:p>
        </p:txBody>
      </p:sp>
    </p:spTree>
    <p:extLst>
      <p:ext uri="{BB962C8B-B14F-4D97-AF65-F5344CB8AC3E}">
        <p14:creationId xmlns:p14="http://schemas.microsoft.com/office/powerpoint/2010/main" val="18809753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646605"/>
            <a:ext cx="7538565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57513"/>
              </p:ext>
            </p:extLst>
          </p:nvPr>
        </p:nvGraphicFramePr>
        <p:xfrm>
          <a:off x="587375" y="4433888"/>
          <a:ext cx="75120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3" imgW="3797300" imgH="482600" progId="Equation.DSMT4">
                  <p:embed/>
                </p:oleObj>
              </mc:Choice>
              <mc:Fallback>
                <p:oleObj name="Equation" r:id="rId3" imgW="3797300" imgH="482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433888"/>
                        <a:ext cx="7512050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39875"/>
              </p:ext>
            </p:extLst>
          </p:nvPr>
        </p:nvGraphicFramePr>
        <p:xfrm>
          <a:off x="569913" y="5527675"/>
          <a:ext cx="77708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5" imgW="4330700" imgH="482600" progId="Equation.DSMT4">
                  <p:embed/>
                </p:oleObj>
              </mc:Choice>
              <mc:Fallback>
                <p:oleObj name="Equation" r:id="rId5" imgW="4330700" imgH="482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527675"/>
                        <a:ext cx="7770812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76200"/>
            <a:ext cx="7999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Thermodynamic Considerations of the Microwave Effect </a:t>
            </a:r>
          </a:p>
        </p:txBody>
      </p:sp>
      <p:pic>
        <p:nvPicPr>
          <p:cNvPr id="2" name="Picture 1" descr="Micorwave Enthalpy Graph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587" y="1043253"/>
            <a:ext cx="5727262" cy="3047024"/>
          </a:xfrm>
          <a:prstGeom prst="rect">
            <a:avLst/>
          </a:prstGeom>
        </p:spPr>
      </p:pic>
      <p:pic>
        <p:nvPicPr>
          <p:cNvPr id="3" name="Picture 2" descr="Micorwave Effect Graph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035" y="1043253"/>
            <a:ext cx="5820814" cy="331888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52780"/>
              </p:ext>
            </p:extLst>
          </p:nvPr>
        </p:nvGraphicFramePr>
        <p:xfrm>
          <a:off x="1781175" y="5095875"/>
          <a:ext cx="45735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9" imgW="1892300" imgH="254000" progId="Equation.DSMT4">
                  <p:embed/>
                </p:oleObj>
              </mc:Choice>
              <mc:Fallback>
                <p:oleObj name="Equation" r:id="rId9" imgW="1892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1175" y="5095875"/>
                        <a:ext cx="4573588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Mechanis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314" y="3233652"/>
            <a:ext cx="6717988" cy="313506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34171"/>
              </p:ext>
            </p:extLst>
          </p:nvPr>
        </p:nvGraphicFramePr>
        <p:xfrm>
          <a:off x="780276" y="1510465"/>
          <a:ext cx="6942953" cy="146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2959100" imgH="622300" progId="">
                  <p:embed/>
                </p:oleObj>
              </mc:Choice>
              <mc:Fallback>
                <p:oleObj name="Equation" r:id="rId4" imgW="2959100" imgH="6223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76" y="1510465"/>
                        <a:ext cx="6942953" cy="1460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93227" y="1090815"/>
            <a:ext cx="80540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The microwave accelerates the forward reaction relative to the reverse rea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76200"/>
            <a:ext cx="877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Origin of Microwave Effect and a Proposed Mechanism</a:t>
            </a:r>
          </a:p>
        </p:txBody>
      </p:sp>
    </p:spTree>
    <p:extLst>
      <p:ext uri="{BB962C8B-B14F-4D97-AF65-F5344CB8AC3E}">
        <p14:creationId xmlns:p14="http://schemas.microsoft.com/office/powerpoint/2010/main" val="221746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66583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0412" y="397417"/>
            <a:ext cx="6560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icrowaves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1226" y="1365272"/>
            <a:ext cx="8720084" cy="2862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The frequency range for the microwave region is typically designated as occurring from 0.3 GHz and 300 GHz (1 mm to 1 m). </a:t>
            </a: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Microwave heating of materials, solids and liquids, takes place a fixed frequency of 2.45 GHz corresponding to a wavelength of 12.25 cm. </a:t>
            </a: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35586" y="61310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8175" y="3103644"/>
            <a:ext cx="4627617" cy="2520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1217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814" y="772513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45153" y="212751"/>
            <a:ext cx="6560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onclusio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4" name="Picture 3" descr="jpccck_v117i05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3850" y="1364073"/>
            <a:ext cx="3973537" cy="52775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2264" y="2558815"/>
            <a:ext cx="4386773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Microwaves radiation can do far more than just heat a reaction or a catalyst.</a:t>
            </a: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It can change change both the apparent thermodynamics of the reactions and can affect the products of the reaction.</a:t>
            </a:r>
          </a:p>
        </p:txBody>
      </p:sp>
    </p:spTree>
    <p:extLst>
      <p:ext uri="{BB962C8B-B14F-4D97-AF65-F5344CB8AC3E}">
        <p14:creationId xmlns:p14="http://schemas.microsoft.com/office/powerpoint/2010/main" val="9058485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598915" y="122148"/>
            <a:ext cx="3232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Acknowledgements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33285" y="1672635"/>
            <a:ext cx="315964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Jake Hunt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Tony Ferrari</a:t>
            </a: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ark 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Crosswhite</a:t>
            </a:r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Adrian 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Lita</a:t>
            </a:r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Bridgett Ashley</a:t>
            </a:r>
          </a:p>
          <a:p>
            <a:pPr marL="285750" indent="-285750">
              <a:buFont typeface="Arial"/>
              <a:buChar char="•"/>
            </a:pPr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Tom </a:t>
            </a:r>
            <a:r>
              <a:rPr lang="en-US" sz="2400" dirty="0" err="1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Dusek</a:t>
            </a:r>
            <a:endParaRPr lang="en-US" sz="2400" dirty="0">
              <a:solidFill>
                <a:schemeClr val="bg1">
                  <a:lumMod val="85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2932" y="6037634"/>
            <a:ext cx="2524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3366FF"/>
                </a:solidFill>
              </a:rPr>
              <a:t>$$$  NSF  and DOE</a:t>
            </a:r>
          </a:p>
        </p:txBody>
      </p:sp>
      <p:pic>
        <p:nvPicPr>
          <p:cNvPr id="6" name="Picture 5" descr="Group woth Foil Helmet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2932" y="1362207"/>
            <a:ext cx="5444049" cy="4042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9984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136" y="122148"/>
            <a:ext cx="5218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85000"/>
                  </a:schemeClr>
                </a:solidFill>
              </a:rPr>
              <a:t>Microwave Chemistry Working Group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646605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Web page imag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63"/>
          <a:stretch/>
        </p:blipFill>
        <p:spPr>
          <a:xfrm>
            <a:off x="3973520" y="1288816"/>
            <a:ext cx="5119654" cy="406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8739" y="1439334"/>
            <a:ext cx="3160889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FSU Chemistry</a:t>
            </a:r>
          </a:p>
          <a:p>
            <a:endParaRPr lang="en-US" dirty="0">
              <a:solidFill>
                <a:srgbClr val="D9D9D9"/>
              </a:solidFill>
            </a:endParaRPr>
          </a:p>
          <a:p>
            <a:r>
              <a:rPr lang="en-US" dirty="0">
                <a:solidFill>
                  <a:srgbClr val="D9D9D9"/>
                </a:solidFill>
              </a:rPr>
              <a:t>Al Stiegman</a:t>
            </a:r>
          </a:p>
          <a:p>
            <a:r>
              <a:rPr lang="en-US" dirty="0">
                <a:solidFill>
                  <a:srgbClr val="D9D9D9"/>
                </a:solidFill>
              </a:rPr>
              <a:t>Greg Dudley</a:t>
            </a:r>
          </a:p>
          <a:p>
            <a:r>
              <a:rPr lang="en-US" dirty="0">
                <a:solidFill>
                  <a:srgbClr val="D9D9D9"/>
                </a:solidFill>
              </a:rPr>
              <a:t>Geoff </a:t>
            </a:r>
            <a:r>
              <a:rPr lang="en-US" dirty="0" err="1">
                <a:solidFill>
                  <a:srgbClr val="D9D9D9"/>
                </a:solidFill>
              </a:rPr>
              <a:t>Strouse</a:t>
            </a:r>
            <a:endParaRPr lang="en-US" dirty="0">
              <a:solidFill>
                <a:srgbClr val="D9D9D9"/>
              </a:solidFill>
            </a:endParaRPr>
          </a:p>
          <a:p>
            <a:r>
              <a:rPr lang="en-US" dirty="0">
                <a:solidFill>
                  <a:schemeClr val="bg2"/>
                </a:solidFill>
              </a:rPr>
              <a:t>Susan </a:t>
            </a:r>
            <a:r>
              <a:rPr lang="en-US" dirty="0" err="1">
                <a:solidFill>
                  <a:schemeClr val="bg2"/>
                </a:solidFill>
              </a:rPr>
              <a:t>Latturner</a:t>
            </a:r>
            <a:endParaRPr lang="en-US" dirty="0">
              <a:solidFill>
                <a:schemeClr val="bg2"/>
              </a:solidFill>
            </a:endParaRPr>
          </a:p>
          <a:p>
            <a:endParaRPr lang="en-US" dirty="0">
              <a:solidFill>
                <a:srgbClr val="3366FF"/>
              </a:solidFill>
            </a:endParaRPr>
          </a:p>
          <a:p>
            <a:r>
              <a:rPr lang="en-US" dirty="0">
                <a:solidFill>
                  <a:srgbClr val="3366FF"/>
                </a:solidFill>
              </a:rPr>
              <a:t>FSU Chemical Engineering</a:t>
            </a:r>
          </a:p>
          <a:p>
            <a:endParaRPr lang="en-US" dirty="0">
              <a:solidFill>
                <a:srgbClr val="3366FF"/>
              </a:solidFill>
            </a:endParaRPr>
          </a:p>
          <a:p>
            <a:r>
              <a:rPr lang="en-US" dirty="0">
                <a:solidFill>
                  <a:srgbClr val="EEECE1"/>
                </a:solidFill>
              </a:rPr>
              <a:t>John </a:t>
            </a:r>
            <a:r>
              <a:rPr lang="en-US" dirty="0" err="1">
                <a:solidFill>
                  <a:srgbClr val="EEECE1"/>
                </a:solidFill>
              </a:rPr>
              <a:t>Telotte</a:t>
            </a:r>
            <a:endParaRPr lang="en-US" dirty="0">
              <a:solidFill>
                <a:srgbClr val="EEECE1"/>
              </a:solidFill>
            </a:endParaRPr>
          </a:p>
          <a:p>
            <a:endParaRPr lang="en-US" dirty="0">
              <a:solidFill>
                <a:srgbClr val="3366FF"/>
              </a:solidFill>
            </a:endParaRPr>
          </a:p>
          <a:p>
            <a:r>
              <a:rPr lang="en-US" dirty="0">
                <a:solidFill>
                  <a:srgbClr val="3366FF"/>
                </a:solidFill>
              </a:rPr>
              <a:t>Tyndall AFB</a:t>
            </a:r>
          </a:p>
          <a:p>
            <a:endParaRPr lang="en-US" dirty="0">
              <a:solidFill>
                <a:srgbClr val="D9D9D9"/>
              </a:solidFill>
            </a:endParaRPr>
          </a:p>
          <a:p>
            <a:r>
              <a:rPr lang="en-US" dirty="0">
                <a:solidFill>
                  <a:srgbClr val="D9D9D9"/>
                </a:solidFill>
              </a:rPr>
              <a:t>Jeff Owens</a:t>
            </a:r>
          </a:p>
          <a:p>
            <a:r>
              <a:rPr lang="en-US" dirty="0">
                <a:solidFill>
                  <a:srgbClr val="D9D9D9"/>
                </a:solidFill>
              </a:rPr>
              <a:t>Bridgett Ashley</a:t>
            </a:r>
          </a:p>
          <a:p>
            <a:r>
              <a:rPr lang="en-US" dirty="0">
                <a:solidFill>
                  <a:srgbClr val="D9D9D9"/>
                </a:solidFill>
              </a:rPr>
              <a:t>Derek </a:t>
            </a:r>
            <a:r>
              <a:rPr lang="en-US" dirty="0" err="1">
                <a:solidFill>
                  <a:srgbClr val="D9D9D9"/>
                </a:solidFill>
              </a:rPr>
              <a:t>Lovingood</a:t>
            </a:r>
            <a:endParaRPr lang="en-US" dirty="0">
              <a:solidFill>
                <a:srgbClr val="D9D9D9"/>
              </a:solidFill>
            </a:endParaRPr>
          </a:p>
          <a:p>
            <a:endParaRPr lang="en-US" dirty="0">
              <a:solidFill>
                <a:srgbClr val="D9D9D9"/>
              </a:solidFill>
            </a:endParaRPr>
          </a:p>
          <a:p>
            <a:endParaRPr lang="en-US" dirty="0">
              <a:solidFill>
                <a:srgbClr val="D9D9D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31828" y="5798445"/>
            <a:ext cx="3603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3366FF"/>
                </a:solidFill>
              </a:rPr>
              <a:t>chem.fsu.edu</a:t>
            </a:r>
            <a:r>
              <a:rPr lang="en-US" sz="2400" dirty="0">
                <a:solidFill>
                  <a:srgbClr val="3366FF"/>
                </a:solidFill>
              </a:rPr>
              <a:t>/</a:t>
            </a:r>
            <a:r>
              <a:rPr lang="en-US" sz="2400" dirty="0" err="1">
                <a:solidFill>
                  <a:srgbClr val="3366FF"/>
                </a:solidFill>
              </a:rPr>
              <a:t>mcwg</a:t>
            </a:r>
            <a:endParaRPr lang="en-US" sz="24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8476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66583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0412" y="397417"/>
            <a:ext cx="6560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  <a:latin typeface="Helvetica"/>
                <a:cs typeface="Helvetica"/>
              </a:rPr>
              <a:t>Microwaves and Matter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345" y="1782378"/>
            <a:ext cx="85484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The absorption of microwave radiation by molecules and solid materials is a relaxation phenomenon.</a:t>
            </a: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t the energy of microwave radiation there are no known resonant absorption processes that can lead to chemical processes; bond making and bond breaking.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42205" y="1217447"/>
            <a:ext cx="4966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9D9D9"/>
                </a:solidFill>
              </a:rPr>
              <a:t>Resonance</a:t>
            </a:r>
            <a:r>
              <a:rPr lang="en-US" sz="2400" dirty="0">
                <a:solidFill>
                  <a:srgbClr val="D9D9D9"/>
                </a:solidFill>
              </a:rPr>
              <a:t> </a:t>
            </a:r>
            <a:r>
              <a:rPr lang="en-US" sz="2400" dirty="0" err="1">
                <a:solidFill>
                  <a:srgbClr val="D9D9D9"/>
                </a:solidFill>
              </a:rPr>
              <a:t>vs</a:t>
            </a:r>
            <a:r>
              <a:rPr lang="en-US" sz="2400" dirty="0">
                <a:solidFill>
                  <a:srgbClr val="D9D9D9"/>
                </a:solidFill>
              </a:rPr>
              <a:t> </a:t>
            </a:r>
            <a:r>
              <a:rPr lang="en-US" sz="2400" i="1" dirty="0">
                <a:solidFill>
                  <a:srgbClr val="D9D9D9"/>
                </a:solidFill>
              </a:rPr>
              <a:t>Relaxation</a:t>
            </a:r>
            <a:r>
              <a:rPr lang="en-US" sz="2400" dirty="0">
                <a:solidFill>
                  <a:srgbClr val="D9D9D9"/>
                </a:solidFill>
              </a:rPr>
              <a:t> Processes</a:t>
            </a:r>
          </a:p>
        </p:txBody>
      </p:sp>
    </p:spTree>
    <p:extLst>
      <p:ext uri="{BB962C8B-B14F-4D97-AF65-F5344CB8AC3E}">
        <p14:creationId xmlns:p14="http://schemas.microsoft.com/office/powerpoint/2010/main" val="5653491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C876E-9569-5E43-8501-6F15CC2807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303" y="100247"/>
            <a:ext cx="2506532" cy="393229"/>
          </a:xfrm>
        </p:spPr>
        <p:txBody>
          <a:bodyPr>
            <a:normAutofit/>
          </a:bodyPr>
          <a:lstStyle/>
          <a:p>
            <a:pPr algn="l"/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Absorption of Radi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B9D140F-39AA-1F44-8DB6-E6699B4E273E}"/>
              </a:ext>
            </a:extLst>
          </p:cNvPr>
          <p:cNvSpPr/>
          <p:nvPr/>
        </p:nvSpPr>
        <p:spPr>
          <a:xfrm>
            <a:off x="0" y="505031"/>
            <a:ext cx="6533347" cy="224565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F82F4A-E947-FC4D-935E-8575D1CED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86268"/>
              </p:ext>
            </p:extLst>
          </p:nvPr>
        </p:nvGraphicFramePr>
        <p:xfrm>
          <a:off x="488950" y="4967288"/>
          <a:ext cx="750411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2717800" imgH="584200" progId="Equation.DSMT4">
                  <p:embed/>
                </p:oleObj>
              </mc:Choice>
              <mc:Fallback>
                <p:oleObj name="Equation" r:id="rId3" imgW="2717800" imgH="584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4967288"/>
                        <a:ext cx="7504113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624A0F04-CC63-6F4C-9624-2AD7E65ED9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1068" y="897473"/>
            <a:ext cx="6687605" cy="39221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A3D5CF-0C2F-5149-BB82-18EE6A5C93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1800" y="3046581"/>
            <a:ext cx="660400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39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07A49440-CD53-494E-816F-16473CAB0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302" y="100247"/>
            <a:ext cx="5658523" cy="393229"/>
          </a:xfrm>
        </p:spPr>
        <p:txBody>
          <a:bodyPr>
            <a:normAutofit/>
          </a:bodyPr>
          <a:lstStyle/>
          <a:p>
            <a:pPr algn="l"/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Microwave Heating in Homogeneous Solution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52B9D5-DB30-DD46-B8B8-592738242227}"/>
              </a:ext>
            </a:extLst>
          </p:cNvPr>
          <p:cNvSpPr/>
          <p:nvPr/>
        </p:nvSpPr>
        <p:spPr>
          <a:xfrm>
            <a:off x="0" y="570156"/>
            <a:ext cx="4787153" cy="15256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4A4BF189-9C88-6B4B-BD5B-A019EECE51F4}"/>
              </a:ext>
            </a:extLst>
          </p:cNvPr>
          <p:cNvSpPr/>
          <p:nvPr/>
        </p:nvSpPr>
        <p:spPr>
          <a:xfrm>
            <a:off x="372865" y="1065008"/>
            <a:ext cx="3728253" cy="796066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ebye Theory of dipole interactions with electromagnetic radiation.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59E0F2B2-504A-BD49-9734-9096AB2772BD}"/>
              </a:ext>
            </a:extLst>
          </p:cNvPr>
          <p:cNvSpPr/>
          <p:nvPr/>
        </p:nvSpPr>
        <p:spPr>
          <a:xfrm>
            <a:off x="179227" y="2203365"/>
            <a:ext cx="4124128" cy="455438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The oscillating electric field couples with the dipole moment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This results in a torque on the molecule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In a condensed medium, the oscillating molecule is collides with neighboring molecules which impede the relaxation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dirty="0"/>
              <a:t>The molecule oscillation is out of phase with the radiation. This is a loss process that generates heat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650AA7D-2984-F941-8306-1EE9140BE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76127"/>
              </p:ext>
            </p:extLst>
          </p:nvPr>
        </p:nvGraphicFramePr>
        <p:xfrm>
          <a:off x="4430950" y="5773533"/>
          <a:ext cx="4754582" cy="56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3" imgW="2120900" imgH="254000" progId="Equation.DSMT4">
                  <p:embed/>
                </p:oleObj>
              </mc:Choice>
              <mc:Fallback>
                <p:oleObj r:id="rId3" imgW="2120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0950" y="5773533"/>
                        <a:ext cx="4754582" cy="569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2916DB4-F8F0-604E-B417-67A6DFE1DD80}"/>
              </a:ext>
            </a:extLst>
          </p:cNvPr>
          <p:cNvSpPr txBox="1"/>
          <p:nvPr/>
        </p:nvSpPr>
        <p:spPr>
          <a:xfrm>
            <a:off x="4719700" y="5223738"/>
            <a:ext cx="3921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The average power converted to hea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D033452-7883-D84F-A39A-41FD572544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2884" y="978041"/>
            <a:ext cx="3598707" cy="3916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46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880F96A-4FA1-744D-A50C-FE283E5F14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419330" y="756888"/>
            <a:ext cx="5510847" cy="4026810"/>
          </a:xfr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2A21F057-8DBA-EF49-8389-577CF79C8577}"/>
              </a:ext>
            </a:extLst>
          </p:cNvPr>
          <p:cNvSpPr txBox="1">
            <a:spLocks/>
          </p:cNvSpPr>
          <p:nvPr/>
        </p:nvSpPr>
        <p:spPr>
          <a:xfrm>
            <a:off x="75302" y="100247"/>
            <a:ext cx="5658523" cy="3932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Microwave Heating in Homogeneous Solution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B2156BB-A742-5440-8534-0CC2960C54C6}"/>
              </a:ext>
            </a:extLst>
          </p:cNvPr>
          <p:cNvSpPr/>
          <p:nvPr/>
        </p:nvSpPr>
        <p:spPr>
          <a:xfrm>
            <a:off x="0" y="570156"/>
            <a:ext cx="4787153" cy="15256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8A35B99F-BAA8-F24C-B7F3-17D236D16E0F}"/>
              </a:ext>
            </a:extLst>
          </p:cNvPr>
          <p:cNvSpPr/>
          <p:nvPr/>
        </p:nvSpPr>
        <p:spPr>
          <a:xfrm>
            <a:off x="0" y="985511"/>
            <a:ext cx="3259567" cy="92515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electric Spectrum of Water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9B811AFA-4F81-1B49-94F3-D81D8695918B}"/>
              </a:ext>
            </a:extLst>
          </p:cNvPr>
          <p:cNvSpPr/>
          <p:nvPr/>
        </p:nvSpPr>
        <p:spPr>
          <a:xfrm>
            <a:off x="75302" y="2000157"/>
            <a:ext cx="2893946" cy="281026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 key parameter that describes these systems in the relaxation time (</a:t>
            </a:r>
            <a:r>
              <a:rPr lang="en-US" dirty="0">
                <a:latin typeface="Symbol" pitchFamily="2" charset="2"/>
              </a:rPr>
              <a:t>t</a:t>
            </a:r>
            <a:r>
              <a:rPr lang="en-US" dirty="0"/>
              <a:t>) which is a measure of how long the perturbed molecule takes to recover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B90FF1-B3F1-A945-BF26-D7AFE6055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306868"/>
              </p:ext>
            </p:extLst>
          </p:nvPr>
        </p:nvGraphicFramePr>
        <p:xfrm>
          <a:off x="356348" y="5042335"/>
          <a:ext cx="2120212" cy="154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4" imgW="1130300" imgH="825500" progId="Equation.DSMT4">
                  <p:embed/>
                </p:oleObj>
              </mc:Choice>
              <mc:Fallback>
                <p:oleObj r:id="rId4" imgW="11303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48" y="5042335"/>
                        <a:ext cx="2120212" cy="1548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03DB7C-70BA-F043-A1D1-10D10D035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79884"/>
              </p:ext>
            </p:extLst>
          </p:nvPr>
        </p:nvGraphicFramePr>
        <p:xfrm>
          <a:off x="3607164" y="5549373"/>
          <a:ext cx="5029240" cy="92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6" imgW="2476500" imgH="457200" progId="Equation.DSMT4">
                  <p:embed/>
                </p:oleObj>
              </mc:Choice>
              <mc:Fallback>
                <p:oleObj r:id="rId6" imgW="2476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7164" y="5549373"/>
                        <a:ext cx="5029240" cy="92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7337E6D2-A690-3A48-A938-7C0D9D3383EE}"/>
              </a:ext>
            </a:extLst>
          </p:cNvPr>
          <p:cNvSpPr/>
          <p:nvPr/>
        </p:nvSpPr>
        <p:spPr>
          <a:xfrm>
            <a:off x="4025319" y="4913016"/>
            <a:ext cx="4298868" cy="507038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lationship to molecular properties</a:t>
            </a:r>
          </a:p>
        </p:txBody>
      </p:sp>
    </p:spTree>
    <p:extLst>
      <p:ext uri="{BB962C8B-B14F-4D97-AF65-F5344CB8AC3E}">
        <p14:creationId xmlns:p14="http://schemas.microsoft.com/office/powerpoint/2010/main" val="18481747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E2B00A3F-544E-AD42-B64B-DA1B10CDC3BB}"/>
              </a:ext>
            </a:extLst>
          </p:cNvPr>
          <p:cNvSpPr txBox="1">
            <a:spLocks/>
          </p:cNvSpPr>
          <p:nvPr/>
        </p:nvSpPr>
        <p:spPr>
          <a:xfrm>
            <a:off x="75303" y="100247"/>
            <a:ext cx="4318568" cy="3932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>
                <a:solidFill>
                  <a:schemeClr val="bg1">
                    <a:lumMod val="75000"/>
                  </a:schemeClr>
                </a:solidFill>
              </a:rPr>
              <a:t>Dielectric Loss Processes in Solid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5A037A-BDE6-F94C-BC8A-37308DC3A419}"/>
              </a:ext>
            </a:extLst>
          </p:cNvPr>
          <p:cNvSpPr/>
          <p:nvPr/>
        </p:nvSpPr>
        <p:spPr>
          <a:xfrm>
            <a:off x="0" y="493476"/>
            <a:ext cx="4787153" cy="15256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26EB27-873A-2F41-926F-0E9423EF9C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332" y="1360038"/>
            <a:ext cx="3221975" cy="30869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44ADE29-4EE1-F247-8A2E-3315D23D066B}"/>
              </a:ext>
            </a:extLst>
          </p:cNvPr>
          <p:cNvSpPr txBox="1"/>
          <p:nvPr/>
        </p:nvSpPr>
        <p:spPr>
          <a:xfrm>
            <a:off x="4067216" y="1895733"/>
            <a:ext cx="461778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Mechanisms for Dielectric loss in Solids</a:t>
            </a:r>
          </a:p>
          <a:p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Conduction Loss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pace-Charge Recombination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efect and Impurity Centers</a:t>
            </a:r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8AD1F6-A7F8-7B42-83FF-F843E7788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65766"/>
              </p:ext>
            </p:extLst>
          </p:nvPr>
        </p:nvGraphicFramePr>
        <p:xfrm>
          <a:off x="3677492" y="4316385"/>
          <a:ext cx="4912983" cy="1188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943100" imgH="469900" progId="Equation.DSMT4">
                  <p:embed/>
                </p:oleObj>
              </mc:Choice>
              <mc:Fallback>
                <p:oleObj name="Equation" r:id="rId4" imgW="1943100" imgH="4699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0399D4D-C191-0E43-8615-73B32E8F4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7492" y="4316385"/>
                        <a:ext cx="4912983" cy="1188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04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B233AC0-72BF-4849-8C81-D2F0B1811D8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06816" y="3613634"/>
            <a:ext cx="5429627" cy="2969327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6A22A30-8F71-714D-8C9C-3C4AC04606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0603" y="275039"/>
            <a:ext cx="3963310" cy="3036270"/>
          </a:xfrm>
          <a:prstGeom prst="rect">
            <a:avLst/>
          </a:prstGeom>
        </p:spPr>
      </p:pic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2394A901-B3B0-C849-A504-75557261BABF}"/>
              </a:ext>
            </a:extLst>
          </p:cNvPr>
          <p:cNvSpPr/>
          <p:nvPr/>
        </p:nvSpPr>
        <p:spPr>
          <a:xfrm>
            <a:off x="176149" y="1199408"/>
            <a:ext cx="2056411" cy="118753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bye Heating of surface dipoles.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3DDD6D1D-38F3-C748-9E77-3C09A010A14D}"/>
              </a:ext>
            </a:extLst>
          </p:cNvPr>
          <p:cNvSpPr/>
          <p:nvPr/>
        </p:nvSpPr>
        <p:spPr>
          <a:xfrm>
            <a:off x="269173" y="4471060"/>
            <a:ext cx="2056411" cy="118753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ing through space-charge recombination.</a:t>
            </a:r>
          </a:p>
        </p:txBody>
      </p:sp>
    </p:spTree>
    <p:extLst>
      <p:ext uri="{BB962C8B-B14F-4D97-AF65-F5344CB8AC3E}">
        <p14:creationId xmlns:p14="http://schemas.microsoft.com/office/powerpoint/2010/main" val="1088720338"/>
      </p:ext>
    </p:extLst>
  </p:cSld>
  <p:clrMapOvr>
    <a:masterClrMapping/>
  </p:clrMapOvr>
</p:sld>
</file>

<file path=ppt/theme/theme1.xml><?xml version="1.0" encoding="utf-8"?>
<a:theme xmlns:a="http://schemas.openxmlformats.org/drawingml/2006/main" name="Materials Kickof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rials Kickoff.pptx</Template>
  <TotalTime>2328</TotalTime>
  <Words>903</Words>
  <Application>Microsoft Macintosh PowerPoint</Application>
  <PresentationFormat>On-screen Show (4:3)</PresentationFormat>
  <Paragraphs>242</Paragraphs>
  <Slides>3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Cambria</vt:lpstr>
      <vt:lpstr>Helvetica</vt:lpstr>
      <vt:lpstr>Symbol</vt:lpstr>
      <vt:lpstr>Wingdings 3</vt:lpstr>
      <vt:lpstr>Materials Kickoff</vt:lpstr>
      <vt:lpstr>Document</vt:lpstr>
      <vt:lpstr>Equation</vt:lpstr>
      <vt:lpstr>Equation.DSMT4</vt:lpstr>
      <vt:lpstr>Microwave-Specific Effects on Gas-Carbon Reactions</vt:lpstr>
      <vt:lpstr>PowerPoint Presentation</vt:lpstr>
      <vt:lpstr>PowerPoint Presentation</vt:lpstr>
      <vt:lpstr>PowerPoint Presentation</vt:lpstr>
      <vt:lpstr>Absorption of Radiation</vt:lpstr>
      <vt:lpstr>Microwave Heating in Homogeneous Solutions</vt:lpstr>
      <vt:lpstr>PowerPoint Presentation</vt:lpstr>
      <vt:lpstr>PowerPoint Presentation</vt:lpstr>
      <vt:lpstr>PowerPoint Presentation</vt:lpstr>
      <vt:lpstr>Dielectric Spectra and Microwave Heating of Carbon</vt:lpstr>
      <vt:lpstr>PowerPoint Presentation</vt:lpstr>
      <vt:lpstr>Carbon Gasification Reactions</vt:lpstr>
      <vt:lpstr>Studies of the Boudouard Reaction: CO2 +  C  D 2CO </vt:lpstr>
      <vt:lpstr>Experimental Protocol: Kinetic Experiments</vt:lpstr>
      <vt:lpstr>Kinetic Experiments</vt:lpstr>
      <vt:lpstr>Arrhenius  Parameters</vt:lpstr>
      <vt:lpstr>Product Compos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lorida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bert  Stiegman</dc:creator>
  <cp:lastModifiedBy>Albert Stiegman</cp:lastModifiedBy>
  <cp:revision>136</cp:revision>
  <dcterms:created xsi:type="dcterms:W3CDTF">2014-10-11T18:17:22Z</dcterms:created>
  <dcterms:modified xsi:type="dcterms:W3CDTF">2019-07-03T18:30:47Z</dcterms:modified>
</cp:coreProperties>
</file>